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FEC234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163300</wp:posOffset>
            </wp:positionV>
            <wp:extent cx="457200" cy="330200"/>
            <wp:effectExtent l="0" t="0" r="0" b="12700"/>
            <wp:wrapNone/>
            <wp:docPr id="100271" name="图片 100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1" name="图片 10027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武汉市初中毕业生学业考试</w:t>
      </w:r>
    </w:p>
    <w:p w14:paraId="5AED774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54D390A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4C0D807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87AE7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12" o:title="eqIdc2a5314ca95ac34430080237a67973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9pt;width:38.05pt;" o:ole="t" filled="f" o:preferrelative="t" stroked="f" coordsize="21600,21600">
            <v:path/>
            <v:fill on="f" focussize="0,0"/>
            <v:stroke on="f" joinstyle="miter"/>
            <v:imagedata r:id="rId14" o:title="eqId15fbc9869c1c96d2713e59c8f29e7e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−2022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022</w:t>
      </w:r>
    </w:p>
    <w:p w14:paraId="419F41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彩民李大叔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彩票，中奖．这个事件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891554534" name="图片 891554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54534" name="图片 891554534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B09C0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必然事件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确定性事件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不可能事件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随机事件</w:t>
      </w:r>
    </w:p>
    <w:p w14:paraId="35F04A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现实世界中，对称现象无处不在，中国的方块字中有些也具有对称性．下列汉字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E4FD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28650" cy="619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6286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47700" cy="619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552450" cy="6096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B8B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计算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3.75pt;width:33.95pt;" o:ole="t" filled="f" o:preferrelative="t" stroked="f" coordsize="21600,21600">
            <v:path/>
            <v:fill on="f" focussize="0,0"/>
            <v:stroke on="f" joinstyle="miter"/>
            <v:imagedata r:id="rId21" o:title="eqId5489335381fa0f8dc0d974b2b43236a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5824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23" o:title="eqId6fd7fbc98553b126c37de83f4701ae7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25" o:title="eqIda0f47e95cf03a92e9d4ec3af69453f5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6pt;width:19.7pt;" o:ole="t" filled="f" o:preferrelative="t" stroked="f" coordsize="21600,21600">
            <v:path/>
            <v:fill on="f" focussize="0,0"/>
            <v:stroke on="f" joinstyle="miter"/>
            <v:imagedata r:id="rId27" o:title="eqIdb5b5d85c4431085ffb28a0e833dde02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29" o:title="eqId4bf168aeadbc5a987fe3cdb09ee567b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3EAF95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同的小正方体组成的几何体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27AB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8858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BAB523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5524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52425" cy="561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F92D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76300" cy="3143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5810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60E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7pt;width:46.2pt;" o:ole="t" filled="f" o:preferrelative="t" stroked="f" coordsize="21600,21600">
            <v:path/>
            <v:fill on="f" focussize="0,0"/>
            <v:stroke on="f" joinstyle="miter"/>
            <v:imagedata r:id="rId36" o:title="eqId12a3efb79f35db8448f3391252ab7d4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7pt;width:48.9pt;" o:ole="t" filled="f" o:preferrelative="t" stroked="f" coordsize="21600,21600">
            <v:path/>
            <v:fill on="f" focussize="0,0"/>
            <v:stroke on="f" joinstyle="miter"/>
            <v:imagedata r:id="rId38" o:title="eqId8df332f01628130c084fd46aaca0a4b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40" o:title="eqId498bcfd1aac03057dcd0adef2dd113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/>
          <w:color w:val="000000"/>
        </w:rPr>
        <w:t>的图象上，且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42" o:title="eqId4a7b0c34c4a6e7be6f08ef7b7829c4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>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FE042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44" o:title="eqIdb7b05b85fc75eb473b52ff60fc67814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46" o:title="eqId0f0f9edfcbd2a27686a9e70bb3e2aea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8" o:title="eqId2ac67e9a909472ab852d38d2ec66a1e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50" o:title="eqId25f99df1a7b58018125b99578b77934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</w:p>
    <w:p w14:paraId="385DE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匀速地向一个容器内注水，最后把容器注满．在注水过程中，水面高度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52" o:title="eqId3eabd5f3a86afe49dcd70571e2b96cfd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随时间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>的变化规律如图所示（图中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6" o:title="eqId3241d7fedd89d85711acd7a2635298a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为一折线）．这个容器的形状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2158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0382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843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33450" cy="857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14400" cy="8572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23925" cy="8477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76300" cy="8191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C7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班长邀请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3" o:title="eqId5963abe8f421bd99a2aaa94831a951e9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8">
            <o:LockedField>false</o:LockedField>
          </o:OLEObject>
        </w:object>
      </w:r>
      <w:r>
        <w:rPr>
          <w:rFonts w:ascii="宋体" w:hAnsi="宋体"/>
          <w:color w:val="000000"/>
        </w:rPr>
        <w:t>四位同学参加圆桌会议．如图，班长坐在⑤号座位，四位同学随机坐在①②③④四个座位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3" o:title="eqId5963abe8f421bd99a2aaa94831a951e9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  <w:r>
        <w:rPr>
          <w:rFonts w:ascii="宋体" w:hAnsi="宋体"/>
          <w:color w:val="000000"/>
        </w:rPr>
        <w:t>两位同学座位相邻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71BA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4954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EF7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74" o:title="eqId56d266a04f3dc7483eddbc26c5e487db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76" o:title="eqId4dac452fbb5ef6dd653e7fbbef63948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78" o:title="eqIdf89eef3148f2d4d09379767b4af6913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80" o:title="eqIdbf31876698721a199c7c53c6b320aa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</w:p>
    <w:p w14:paraId="35C40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四边形材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2" o:title="eqId411b38a18046fea8e9fab1f9f9b80a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84" o:title="eqId4adf90a8c2b29334cdc5aa5b554991f9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86" o:title="eqId8f89deb952f57f4b3fa4887b098b7b9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88" o:title="eqIdb22aaf1bc4a7b0348e2584a4b2589fd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0" o:title="eqId9040c9795e7132ebf65ede1f98c4d72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92" o:title="eqIdeaec4275ae6515fb4db5abed97f7f499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宋体" w:hAnsi="宋体"/>
          <w:color w:val="000000"/>
        </w:rPr>
        <w:t>．现用此材料截出一个面积最大的圆形模板，则此圆的半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812A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1620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46E9D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95" o:title="eqIdf967e9135fe7c74c78ad3ed8d635b8a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97" o:title="eqId80b1fe1b971b780e443a9b13621611c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pt;width:38.7pt;" o:ole="t" filled="f" o:preferrelative="t" stroked="f" coordsize="21600,21600">
            <v:path/>
            <v:fill on="f" focussize="0,0"/>
            <v:stroke on="f" joinstyle="miter"/>
            <v:imagedata r:id="rId99" o:title="eqIdadea31e89e2cd44da293e0d4fd3356f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01" o:title="eqIdcdb26c5cdef6f16f4b39cd091041b439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</w:p>
    <w:p w14:paraId="4F46B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幻方是古老的数学问题，我国古代的《洛书》中记载了最早的幻方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九宫格．将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数填入幻方的空格中，要求每一横行、每一竖列以及两条对角线上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之和相等，例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就是一个幻方．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是一个未完成的幻方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宋体" w:hAnsi="宋体"/>
          <w:color w:val="000000"/>
        </w:rPr>
        <w:t>的和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FB43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14650" cy="16478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ECF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</w:p>
    <w:p w14:paraId="53397C9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581A45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计算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6.5pt;width:40.1pt;" o:ole="t" filled="f" o:preferrelative="t" stroked="f" coordsize="21600,21600">
            <v:path/>
            <v:fill on="f" focussize="0,0"/>
            <v:stroke on="f" joinstyle="miter"/>
            <v:imagedata r:id="rId108" o:title="eqIdfabe1cf4d48f34d1f344f387d5740d1c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rPr>
          <w:rFonts w:ascii="宋体" w:hAnsi="宋体"/>
          <w:color w:val="000000"/>
        </w:rPr>
        <w:t>的结果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577912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体育用品专卖店在一段时间内销售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双学生运动鞋，各种尺码运动鞋的销售量如下表．则这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双运动鞋的尺码组成的一组数据的众数是_________．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22"/>
        <w:gridCol w:w="1104"/>
        <w:gridCol w:w="1422"/>
        <w:gridCol w:w="1077"/>
        <w:gridCol w:w="1422"/>
        <w:gridCol w:w="1078"/>
      </w:tblGrid>
      <w:tr w14:paraId="085878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5AF3F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尺码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>
                <v:shape id="_x0000_i1066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      <v:path/>
                  <v:fill on="f" focussize="0,0"/>
                  <v:stroke on="f" joinstyle="miter"/>
                  <v:imagedata r:id="rId110" o:title="eqId9efa9fbcfb9595e2f031aa691db4564b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10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2D9C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7" o:spt="75" alt="学科网(www.zxxk.com)--教育资源门户，提供试卷、教案、课件、论文、素材以及各类教学资源下载，还有大量而丰富的教学相关资讯！" type="#_x0000_t75" style="height:12.9pt;width:16.3pt;" o:ole="t" filled="f" o:preferrelative="t" stroked="f" coordsize="21600,21600">
                  <v:path/>
                  <v:fill on="f" focussize="0,0"/>
                  <v:stroke on="f" joinstyle="miter"/>
                  <v:imagedata r:id="rId112" o:title="eqId49e60fbe6820130fb20abc555a94b5ea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1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8F7E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      <v:path/>
                  <v:fill on="f" focussize="0,0"/>
                  <v:stroke on="f" joinstyle="miter"/>
                  <v:imagedata r:id="rId114" o:title="eqId6b8c40dbb2ce7a408b939ffde8b68d92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1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5398A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      <v:path/>
                  <v:fill on="f" focussize="0,0"/>
                  <v:stroke on="f" joinstyle="miter"/>
                  <v:imagedata r:id="rId116" o:title="eqId9c06fc7811f9525e8b8c833746d6af5c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15">
                  <o:LockedField>false</o:LockedField>
                </o:OLEObject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F5898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      <v:path/>
                  <v:fill on="f" focussize="0,0"/>
                  <v:stroke on="f" joinstyle="miter"/>
                  <v:imagedata r:id="rId118" o:title="eqId8a14b391e17fb71eafe22123d5b7580a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17">
                  <o:LockedField>false</o:LockedField>
                </o:OLEObject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AA63D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      <v:path/>
                  <v:fill on="f" focussize="0,0"/>
                  <v:stroke on="f" joinstyle="miter"/>
                  <v:imagedata r:id="rId120" o:title="eqIdc696d722e1b4b938c7a956ff83f733bd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19">
                  <o:LockedField>false</o:LockedField>
                </o:OLEObject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</w:tr>
      <w:tr w14:paraId="5717DC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F9D0B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双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D9F36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D61F6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BF46B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C84C1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0FA28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44246628">
      <w:pPr>
        <w:spacing w:line="360" w:lineRule="auto"/>
        <w:jc w:val="left"/>
        <w:textAlignment w:val="center"/>
        <w:rPr>
          <w:color w:val="000000"/>
        </w:rPr>
      </w:pPr>
    </w:p>
    <w:p w14:paraId="4DBB10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25pt;width:72pt;" o:ole="t" filled="f" o:preferrelative="t" stroked="f" coordsize="21600,21600">
            <v:path/>
            <v:fill on="f" focussize="0,0"/>
            <v:stroke on="f" joinstyle="miter"/>
            <v:imagedata r:id="rId122" o:title="eqId1c7ca0c150540dcd0fe9f96b5939d39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91554535" name="图片 891554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54535" name="图片 891554535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果是</w:t>
      </w:r>
      <w:r>
        <w:rPr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44E453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ascii="宋体" w:hAnsi="宋体"/>
          <w:color w:val="000000"/>
        </w:rPr>
        <w:t>方向架桥修路，为加快施工进度，在直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ascii="宋体" w:hAnsi="宋体"/>
          <w:color w:val="000000"/>
        </w:rPr>
        <w:t>上湖的另一边的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宋体" w:hAnsi="宋体"/>
          <w:color w:val="000000"/>
        </w:rPr>
        <w:t>处同时施工．取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129" o:title="eqId69b755ee4dda4a72063c6fba125720a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31" o:title="eqId3dbf705bcd2c29b09461e1f357cb04f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133" o:title="eqIdc6b5832f56c531db62bf8f49702bf30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/>
          <w:color w:val="000000"/>
        </w:rPr>
        <w:t>两点的距离是_________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8.85pt;width:12.25pt;" o:ole="t" filled="f" o:preferrelative="t" stroked="f" coordsize="21600,21600">
            <v:path/>
            <v:fill on="f" focussize="0,0"/>
            <v:stroke on="f" joinstyle="miter"/>
            <v:imagedata r:id="rId137" o:title="eqIde15e00f40396e914d1d9955bd7785f1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7198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05050" cy="9239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DE9C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抛物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140" o:title="eqIda90385c676848de67293e3ed6bc000f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42" o:title="eqId0a6936d370d6a238a608ca56f87198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44" o:title="eqId2c94bb12cee76221e13f9ef955b0aab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55pt;width:8.85pt;" o:ole="t" filled="f" o:preferrelative="t" stroked="f" coordsize="21600,21600">
            <v:path/>
            <v:fill on="f" focussize="0,0"/>
            <v:stroke on="f" joinstyle="miter"/>
            <v:imagedata r:id="rId146" o:title="eqId071a7e733d466949ac935b4b8ee8d18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891554536" name="图片 891554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54536" name="图片 891554536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常数）开口向下，过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48" o:title="eqIda0929421a6188c3122442866b0b85a5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4pt;width:40.75pt;" o:ole="t" filled="f" o:preferrelative="t" stroked="f" coordsize="21600,21600">
            <v:path/>
            <v:fill on="f" focussize="0,0"/>
            <v:stroke on="f" joinstyle="miter"/>
            <v:imagedata r:id="rId150" o:title="eqIdb4776e87dd96658bb5ffe1b09cb98c0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两点，且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52" o:title="eqIda50773bbec2b9214ce0648894a20c90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ascii="宋体" w:hAnsi="宋体"/>
          <w:color w:val="000000"/>
        </w:rPr>
        <w:t>．下列四个结论：</w:t>
      </w:r>
    </w:p>
    <w:p w14:paraId="03500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154" o:title="eqId67ca5fd57c2c2fcc3c7a574fdd1467d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CD91B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55pt;width:31.9pt;" o:ole="t" filled="f" o:preferrelative="t" stroked="f" coordsize="21600,21600">
            <v:path/>
            <v:fill on="f" focussize="0,0"/>
            <v:stroke on="f" joinstyle="miter"/>
            <v:imagedata r:id="rId156" o:title="eqIdb1d318d706ca4ec954246a292293b91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25pt;width:47.55pt;" o:ole="t" filled="f" o:preferrelative="t" stroked="f" coordsize="21600,21600">
            <v:path/>
            <v:fill on="f" focussize="0,0"/>
            <v:stroke on="f" joinstyle="miter"/>
            <v:imagedata r:id="rId158" o:title="eqId9a503927f2e6619c2e0b4b8ad609393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97741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若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.7pt;width:49.6pt;" o:ole="t" filled="f" o:preferrelative="t" stroked="f" coordsize="21600,21600">
            <v:path/>
            <v:fill on="f" focussize="0,0"/>
            <v:stroke on="f" joinstyle="miter"/>
            <v:imagedata r:id="rId160" o:title="eqId8198c3b302b3820e86763428eb1e91c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9.7pt;width:50.95pt;" o:ole="t" filled="f" o:preferrelative="t" stroked="f" coordsize="21600,21600">
            <v:path/>
            <v:fill on="f" focussize="0,0"/>
            <v:stroke on="f" joinstyle="miter"/>
            <v:imagedata r:id="rId162" o:title="eqId3463ced6030af957f13f9ba05b977c1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ascii="宋体" w:hAnsi="宋体"/>
          <w:color w:val="000000"/>
        </w:rPr>
        <w:t>在抛物线上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6pt;width:31.25pt;" o:ole="t" filled="f" o:preferrelative="t" stroked="f" coordsize="21600,21600">
            <v:path/>
            <v:fill on="f" focussize="0,0"/>
            <v:stroke on="f" joinstyle="miter"/>
            <v:imagedata r:id="rId164" o:title="eqId26d8dafc71b106f39f4e15442220897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166" o:title="eqIdc701c5c07f7c584aadd218d9e341d3a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50" o:title="eqId25f99df1a7b58018125b99578b77934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6817E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69" o:title="eqIdc0ffcc01616043a2077c48a3dec321b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3pt;width:74.7pt;" o:ole="t" filled="f" o:preferrelative="t" stroked="f" coordsize="21600,21600">
            <v:path/>
            <v:fill on="f" focussize="0,0"/>
            <v:stroke on="f" joinstyle="miter"/>
            <v:imagedata r:id="rId172" o:title="eqId1574048c0e3dfa66abfdaaae457c545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ascii="宋体" w:hAnsi="宋体"/>
          <w:color w:val="000000"/>
        </w:rPr>
        <w:t>必有两个不相等的实数根．</w:t>
      </w:r>
    </w:p>
    <w:p w14:paraId="1432D8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的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填写序号）．</w:t>
      </w:r>
    </w:p>
    <w:p w14:paraId="4D1C0B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74" o:title="eqId2f8f88798ec42a58dccd212586382b2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176" o:title="eqIded10df4140819d5451773a45de66201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95pt;width:48.9pt;" o:ole="t" filled="f" o:preferrelative="t" stroked="f" coordsize="21600,21600">
            <v:path/>
            <v:fill on="f" focussize="0,0"/>
            <v:stroke on="f" joinstyle="miter"/>
            <v:imagedata r:id="rId178" o:title="eqId5e95be88bc79b3c7e72d349c4cb3c88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宋体" w:hAnsi="宋体"/>
          <w:color w:val="000000"/>
        </w:rPr>
        <w:t>，分别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rFonts w:ascii="宋体" w:hAnsi="宋体"/>
          <w:color w:val="000000"/>
        </w:rPr>
        <w:t>的三边为边向外作三个正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82" o:title="eqIda639f1cd639c846012df4a07caf131c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184" o:title="eqId4b9d54cbbf601f4583659771eb53499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6" o:title="eqIdb60c3b75ff1610956dfe9a9cd7692d0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88" o:title="eqIdd004d2d115b477ade6af7ddb93db0df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ascii="宋体" w:hAnsi="宋体"/>
          <w:color w:val="000000"/>
        </w:rPr>
        <w:t>．过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ascii="宋体" w:hAnsi="宋体"/>
          <w:color w:val="000000"/>
        </w:rPr>
        <w:t>的垂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192" o:title="eqIdb433d8d9c1d3dedb2e1ca38fa045e01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94" o:title="eqId67716ac738ee2911a69bf4063110a5b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88" o:title="eqIdd004d2d115b477ade6af7ddb93db0df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97" o:title="eqId5dd74e4a241d4c97bbed17ee4c46b50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199" o:title="eqIde105760638b22b26ff8bec4354255e4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01" o:title="eqIdcf3834d7ec7531f3c3c0ce9b286f7a49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03" o:title="eqId4285f2f605911c0770acfafd8ffd39f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6pt;width:37.35pt;" o:ole="t" filled="f" o:preferrelative="t" stroked="f" coordsize="21600,21600">
            <v:path/>
            <v:fill on="f" focussize="0,0"/>
            <v:stroke on="f" joinstyle="miter"/>
            <v:imagedata r:id="rId205" o:title="eqIdaa41607b0f6dd1f9ca9eb66d76f12ff4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/>
          <w:color w:val="000000"/>
        </w:rPr>
        <w:t>，则四边形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07" o:title="eqId5473ab04874f464713729887c8065ed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/>
          <w:color w:val="000000"/>
        </w:rPr>
        <w:t>的面积是_________．</w:t>
      </w:r>
    </w:p>
    <w:p w14:paraId="1B7B49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71650" cy="20574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72E7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75FCB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组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8.05pt;width:69.95pt;" o:ole="t" filled="f" o:preferrelative="t" stroked="f" coordsize="21600,21600">
            <v:path/>
            <v:fill on="f" focussize="0,0"/>
            <v:stroke on="f" joinstyle="miter"/>
            <v:imagedata r:id="rId210" o:title="eqIdd90fd59bbd4feb78f5baa2c29e105aa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/>
          <w:color w:val="000000"/>
        </w:rPr>
        <w:t>请按下列步骤完成解答．</w:t>
      </w:r>
    </w:p>
    <w:p w14:paraId="0CB1D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解不等式①，得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416707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解不等式②，得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167783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把不等式①和②的解集在数轴上表示出来：</w:t>
      </w:r>
    </w:p>
    <w:p w14:paraId="10B8D1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4286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AD3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原不等式组的解集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57F93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四边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2" o:title="eqId411b38a18046fea8e9fab1f9f9b80a5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84" o:title="eqId4adf90a8c2b29334cdc5aa5b554991f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15" o:title="eqId7013cc4303c7ac5d0f03c85423f0c25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0CE4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13239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0148E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218" o:title="eqId2947ca8e0cdbeb4aab80ce9e7b63ba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/>
          <w:color w:val="000000"/>
        </w:rPr>
        <w:t>的度数；</w:t>
      </w:r>
    </w:p>
    <w:p w14:paraId="3CF95D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20" o:title="eqId68a83fdd2ba72a2dba0b6b10bb3e06b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218" o:title="eqId2947ca8e0cdbeb4aab80ce9e7b63ba9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3" o:title="eqId0dc5c9827dfd0be5a9c85962d6ccbfb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27" o:title="eqId24ddd400871d8639db7615d899e756c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6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229" o:title="eqId2b3bcd66e0bc4c6d2eb2804635ae6ae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AABF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庆祝中国共青团成立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，某校开展四项活动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3" o:title="eqId5963abe8f421bd99a2aaa94831a951e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ascii="宋体" w:hAnsi="宋体"/>
          <w:color w:val="000000"/>
        </w:rPr>
        <w:t>项参观学习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rFonts w:ascii="宋体" w:hAnsi="宋体"/>
          <w:color w:val="000000"/>
        </w:rPr>
        <w:t>项团史宣讲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ascii="宋体" w:hAnsi="宋体"/>
          <w:color w:val="000000"/>
        </w:rPr>
        <w:t>项经典诵读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rFonts w:ascii="宋体" w:hAnsi="宋体"/>
          <w:color w:val="000000"/>
        </w:rPr>
        <w:t>项文学创作，要求每名学生在规定时间内必须且只能参加其中一项活动．该校从全体学生中随机抽取部分学生，调查他们参加活动的意向，将收集的数据整理后，绘制成如下两幅不完整的统计图．</w:t>
      </w:r>
    </w:p>
    <w:p w14:paraId="11EB4A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10175" cy="226695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426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样本容量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ascii="宋体" w:hAnsi="宋体"/>
          <w:color w:val="000000"/>
        </w:rPr>
        <w:t>项活动所在扇形的圆心角的大小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条形统计图中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宋体" w:hAnsi="宋体"/>
          <w:color w:val="000000"/>
        </w:rPr>
        <w:t>项活动的人数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60B88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校约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估计其中意向参加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参观学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活动的人数．</w:t>
      </w:r>
    </w:p>
    <w:p w14:paraId="01E219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39" o:title="eqId3d97cdc586744d208b6f69c9813af97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20" o:title="eqId68a83fdd2ba72a2dba0b6b10bb3e06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44" o:title="eqId85c4bdfb0db1e31e8459df1d15f9ab5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/>
          <w:color w:val="000000"/>
        </w:rPr>
        <w:t>分别平分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46" o:title="eqId7cbce11aa19b8bd2bf6ee5a834e005d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248" o:title="eqIdd39b8d91afc34e4a9b0fdbb6bafb908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20" o:title="eqId68a83fdd2ba72a2dba0b6b10bb3e06b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/>
          <w:color w:val="000000"/>
        </w:rPr>
        <w:t>的延长线交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39" o:title="eqId3d97cdc586744d208b6f69c9813af97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53" o:title="eqIdd40b319212a7e7528b053e1c7097e96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EE32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43125" cy="20478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0F5FA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256" o:title="eqIdc15514bc735fe4b744672edefe0000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宋体" w:hAnsi="宋体"/>
          <w:color w:val="000000"/>
        </w:rPr>
        <w:t>的形状，并证明你的结论；</w:t>
      </w:r>
    </w:p>
    <w:p w14:paraId="588E9D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258" o:title="eqIdfc34db5860990e51ba31edc8cdd077c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260" o:title="eqId3b3aecd0dcb9aab7597330e81cd44c0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3" o:title="eqId0dc5c9827dfd0be5a9c85962d6ccbfb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91554533" name="图片 891554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54533" name="图片 891554533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．</w:t>
      </w:r>
    </w:p>
    <w:p w14:paraId="0A0F79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是由小正方形组成的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263" o:title="eqId7d5af85c47a04324701cd91224bfd1e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宋体" w:hAnsi="宋体"/>
          <w:color w:val="000000"/>
        </w:rPr>
        <w:t>网格，每个小正方形的顶点叫做格点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宋体" w:hAnsi="宋体"/>
          <w:color w:val="000000"/>
        </w:rPr>
        <w:t>的三个顶点都是格点．仅用无刻度的直尺在给定网格中完成画图，画图过程用虚线表示．</w:t>
      </w:r>
    </w:p>
    <w:p w14:paraId="1288B3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38700" cy="20002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B0A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/>
          <w:color w:val="000000"/>
        </w:rPr>
        <w:t>分别是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/>
          <w:color w:val="000000"/>
        </w:rPr>
        <w:t>与网格线的交点．先将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/>
          <w:color w:val="000000"/>
        </w:rPr>
        <w:t>旋转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25pt;width:21.75pt;" o:ole="t" filled="f" o:preferrelative="t" stroked="f" coordsize="21600,21600">
            <v:path/>
            <v:fill on="f" focussize="0,0"/>
            <v:stroke on="f" joinstyle="miter"/>
            <v:imagedata r:id="rId274" o:title="eqIdbfe639eab78eafd2d40ea70aa5d3f21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/>
          <w:color w:val="000000"/>
        </w:rPr>
        <w:t>得到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/>
          <w:color w:val="000000"/>
        </w:rPr>
        <w:t>，画出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宋体" w:hAnsi="宋体"/>
          <w:color w:val="000000"/>
        </w:rPr>
        <w:t>，再在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ascii="宋体" w:hAnsi="宋体"/>
          <w:color w:val="000000"/>
        </w:rPr>
        <w:t>上画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280" o:title="eqId895dc3dc3a6606ff487a4c4863e185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282" o:title="eqId9ae94174cadb3e1c04e55773463895c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3BFAE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84" o:title="eqIddad2a36927223bd70f426ba06aea4b4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287" o:title="eqIdcb2cf0e95fdf1fd8a5b01d3dfd905e0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宋体" w:hAnsi="宋体"/>
          <w:color w:val="000000"/>
        </w:rPr>
        <w:t>．先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3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/>
          <w:color w:val="000000"/>
        </w:rPr>
        <w:t>逆时针旋转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291" o:title="eqIdf8dd0c52aca1675c17b9a019aa7901e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/>
          <w:color w:val="000000"/>
        </w:rPr>
        <w:t>，得到线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293" o:title="eqId826c728050e3378921442ace20269ef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宋体" w:hAnsi="宋体"/>
          <w:color w:val="000000"/>
        </w:rPr>
        <w:t>，画出线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293" o:title="eqId826c728050e3378921442ace20269ef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/>
          <w:color w:val="000000"/>
        </w:rPr>
        <w:t>，再画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96" o:title="eqIdacc290b44635265137fdf13146b6a6d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84" o:title="eqIddad2a36927223bd70f426ba06aea4b4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96" o:title="eqIdacc290b44635265137fdf13146b6a6d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/>
          <w:color w:val="000000"/>
        </w:rPr>
        <w:t>两点关于直线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/>
          <w:color w:val="000000"/>
        </w:rPr>
        <w:t>对称．</w:t>
      </w:r>
    </w:p>
    <w:p w14:paraId="5B75F2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一条笔直的滑道上有黑、白两个小球同向运动，黑球在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3" o:title="eqId5963abe8f421bd99a2aaa94831a951e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/>
          <w:color w:val="000000"/>
        </w:rPr>
        <w:t>处开始减速，此时白球在黑球前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302" o:title="eqIda3d8789e1f6656c346853f226c08863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宋体" w:hAnsi="宋体"/>
          <w:color w:val="000000"/>
        </w:rPr>
        <w:t>处．</w:t>
      </w:r>
    </w:p>
    <w:p w14:paraId="26DF43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10000" cy="647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41EF0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聪测量黑球减速后的运动速度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305" o:title="eqIdbc13a607ac0c7f76d252d7cb1bb040f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307" o:title="eqId67d1461f3b7f2a8a65097c8de1dcbfc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/>
          <w:color w:val="000000"/>
        </w:rPr>
        <w:t>）、运动距离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110" o:title="eqId9efa9fbcfb9595e2f031aa691db4564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宋体" w:hAnsi="宋体"/>
          <w:color w:val="000000"/>
        </w:rPr>
        <w:t>）随运动时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0.85pt;width:8.15pt;" o:ole="t" filled="f" o:preferrelative="t" stroked="f" coordsize="21600,21600">
            <v:path/>
            <v:fill on="f" focussize="0,0"/>
            <v:stroke on="f" joinstyle="miter"/>
            <v:imagedata r:id="rId312" o:title="eqIdd65502a7ea4d1ce6d6d8c720845c73e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/>
          <w:color w:val="000000"/>
        </w:rPr>
        <w:t>）变化的数据，整理得下表．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40"/>
        <w:gridCol w:w="823"/>
        <w:gridCol w:w="1112"/>
        <w:gridCol w:w="823"/>
        <w:gridCol w:w="1304"/>
        <w:gridCol w:w="823"/>
      </w:tblGrid>
      <w:tr w14:paraId="6A9865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FB482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时间</w:t>
            </w:r>
            <w:r>
              <w:object>
                <v:shape id="_x0000_i1186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      <v:path/>
                  <v:fill on="f" focussize="0,0"/>
                  <v:stroke on="f" joinstyle="miter"/>
                  <v:imagedata r:id="rId314" o:title="eqId22f227d6b4d84d2ce768ae4fa3764689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D3E60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14849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9C018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D5BD6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F5F30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20622C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84EBE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速度</w:t>
            </w: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      <v:path/>
                  <v:fill on="f" focussize="0,0"/>
                  <v:stroke on="f" joinstyle="miter"/>
                  <v:imagedata r:id="rId316" o:title="eqId8fc10a8ea1572cd80f4096b31f6c818e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1EA1D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FED05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87265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D6AE3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7DEF7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  <w:tr w14:paraId="5CCD8C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7D893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距离</w:t>
            </w: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6.3pt;width:33.3pt;" o:ole="t" filled="f" o:preferrelative="t" stroked="f" coordsize="21600,21600">
                  <v:path/>
                  <v:fill on="f" focussize="0,0"/>
                  <v:stroke on="f" joinstyle="miter"/>
                  <v:imagedata r:id="rId318" o:title="eqId25ab0a7814d5441e963ef0921156e4b8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1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23E71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9F076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.7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C4B45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35486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7.7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95DF3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</w:tr>
    </w:tbl>
    <w:p w14:paraId="5A1A0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聪探究发现，黑球的运动速度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305" o:title="eqIdbc13a607ac0c7f76d252d7cb1bb040f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/>
          <w:color w:val="000000"/>
        </w:rPr>
        <w:t>与运动时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/>
          <w:color w:val="000000"/>
        </w:rPr>
        <w:t>之间成一次函数关系，运动距离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/>
          <w:color w:val="000000"/>
        </w:rPr>
        <w:t>与运动时间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Fonts w:ascii="宋体" w:hAnsi="宋体"/>
          <w:color w:val="000000"/>
        </w:rPr>
        <w:t>之间成二次函数关系．</w:t>
      </w:r>
    </w:p>
    <w:p w14:paraId="52843A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305" o:title="eqIdbc13a607ac0c7f76d252d7cb1bb040f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3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/>
          <w:color w:val="000000"/>
        </w:rPr>
        <w:t>的函数解析式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54" o:title="eqId36a1b09c653185842513e24ebba60bb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Fonts w:ascii="宋体" w:hAnsi="宋体"/>
          <w:color w:val="000000"/>
        </w:rPr>
        <w:t>的函数解析式（不要求写出自变量的取值范围）</w:t>
      </w:r>
    </w:p>
    <w:p w14:paraId="7DEDF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黑球减速后运动距离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28" o:title="eqIda9dd91bb195c138547f106566eed2a6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7">
            <o:LockedField>false</o:LockedField>
          </o:OLEObject>
        </w:object>
      </w:r>
      <w:r>
        <w:rPr>
          <w:rFonts w:ascii="宋体" w:hAnsi="宋体"/>
          <w:color w:val="000000"/>
        </w:rPr>
        <w:t>时，求它此时的运动速度；</w:t>
      </w:r>
    </w:p>
    <w:p w14:paraId="2D364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白球</w:t>
      </w:r>
      <w:r>
        <w:rPr>
          <w:rFonts w:ascii="宋体" w:hAnsi="宋体"/>
          <w:color w:val="000000"/>
          <w:em w:val="dot"/>
        </w:rPr>
        <w:t>一直</w:t>
      </w:r>
      <w:r>
        <w:rPr>
          <w:rFonts w:ascii="宋体" w:hAnsi="宋体"/>
          <w:color w:val="000000"/>
        </w:rPr>
        <w:t>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30" o:title="eqIdd989a128e30a701dfff5592476a76ba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ascii="宋体" w:hAnsi="宋体"/>
          <w:color w:val="000000"/>
        </w:rPr>
        <w:t>的速度匀速运动，问黑球在运动过程中会不会碰到白球？请说明理由．</w:t>
      </w:r>
    </w:p>
    <w:p w14:paraId="74F747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问题提出：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33" o:title="eqId047dc9795efa99b6fb9fdf9778085da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ascii="宋体" w:hAnsi="宋体"/>
          <w:color w:val="000000"/>
        </w:rPr>
        <w:t>的中点，延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3" o:title="eqId0dc5c9827dfd0be5a9c85962d6ccbfb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ascii="宋体" w:hAnsi="宋体"/>
          <w:color w:val="000000"/>
        </w:rPr>
        <w:t>至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7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339" o:title="eqId262a173a7cf68e06b4be175df69e2b7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1" o:title="eqId21037e170bdbb322558e79c40c00b45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3">
            <o:LockedField>false</o:LockedField>
          </o:OLEObject>
        </w:object>
      </w:r>
      <w:r>
        <w:rPr>
          <w:rFonts w:ascii="宋体" w:hAnsi="宋体"/>
          <w:color w:val="000000"/>
        </w:rPr>
        <w:t>，探究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3.95pt;width:23.75pt;" o:ole="t" filled="f" o:preferrelative="t" stroked="f" coordsize="21600,21600">
            <v:path/>
            <v:fill on="f" focussize="0,0"/>
            <v:stroke on="f" joinstyle="miter"/>
            <v:imagedata r:id="rId345" o:title="eqId6b01700e039d8ef9005f21ce1b9ac8f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1637AC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767840"/>
            <wp:effectExtent l="0" t="0" r="0" b="381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6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A47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先将问题特殊化．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当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348" o:title="eqIdb57fdd2a3642716fcf5100011eb3ec8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7">
            <o:LockedField>false</o:LockedField>
          </o:OLEObject>
        </w:object>
      </w:r>
      <w:r>
        <w:rPr>
          <w:rFonts w:ascii="宋体" w:hAnsi="宋体"/>
          <w:color w:val="000000"/>
        </w:rPr>
        <w:t>时，直接写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95pt;width:23.75pt;" o:ole="t" filled="f" o:preferrelative="t" stroked="f" coordsize="21600,21600">
            <v:path/>
            <v:fill on="f" focussize="0,0"/>
            <v:stroke on="f" joinstyle="miter"/>
            <v:imagedata r:id="rId345" o:title="eqId6b01700e039d8ef9005f21ce1b9ac8f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9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1F5616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再探究一般情形．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证明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仍然成立．</w:t>
      </w:r>
    </w:p>
    <w:p w14:paraId="2EB101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拓展：如图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80" o:title="eqId15c0dbe3c080c4c4636c64803e5c1f7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33" o:title="eqId047dc9795efa99b6fb9fdf9778085da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280" o:title="eqId895dc3dc3a6606ff487a4c4863e1850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3" o:title="eqId0dc5c9827dfd0be5a9c85962d6ccbfb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55pt;width:77.45pt;" o:ole="t" filled="f" o:preferrelative="t" stroked="f" coordsize="21600,21600">
            <v:path/>
            <v:fill on="f" focussize="0,0"/>
            <v:stroke on="f" joinstyle="miter"/>
            <v:imagedata r:id="rId357" o:title="eqId7e385efcecb9698962975a432b70d04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3" o:title="eqId0dc5c9827dfd0be5a9c85962d6ccbfb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ascii="宋体" w:hAnsi="宋体"/>
          <w:color w:val="000000"/>
        </w:rPr>
        <w:t>至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61" o:title="eqId8b5ecc482b5968d904f0e04d0834e37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1" o:title="eqId21037e170bdbb322558e79c40c00b45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25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4">
            <o:LockedField>false</o:LockedField>
          </o:OLEObject>
        </w:object>
      </w:r>
      <w:r>
        <w:rPr>
          <w:rFonts w:ascii="宋体" w:hAnsi="宋体"/>
          <w:color w:val="000000"/>
        </w:rPr>
        <w:t>．直接写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3.95pt;width:23.75pt;" o:ole="t" filled="f" o:preferrelative="t" stroked="f" coordsize="21600,21600">
            <v:path/>
            <v:fill on="f" focussize="0,0"/>
            <v:stroke on="f" joinstyle="miter"/>
            <v:imagedata r:id="rId345" o:title="eqId6b01700e039d8ef9005f21ce1b9ac8f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rPr>
          <w:rFonts w:ascii="宋体" w:hAnsi="宋体"/>
          <w:color w:val="000000"/>
        </w:rPr>
        <w:t>的值（用含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67" o:title="eqIdb6a24198bd04c29321ae5dc5a28fe42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6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p w14:paraId="2495FE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抛物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369" o:title="eqId17d794141572c8b1e70957754f32b9e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0">
            <o:LockedField>false</o:LockedField>
          </o:OLEObject>
        </w:objec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  <w:r>
        <w:rPr>
          <w:rFonts w:ascii="宋体" w:hAnsi="宋体"/>
          <w:color w:val="000000"/>
        </w:rPr>
        <w:t>两点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2">
            <o:LockedField>false</o:LockedField>
          </o:OLEObject>
        </w:object>
      </w:r>
      <w:r>
        <w:rPr>
          <w:rFonts w:ascii="宋体" w:hAnsi="宋体"/>
          <w:color w:val="000000"/>
        </w:rPr>
        <w:t>的左边）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3">
            <o:LockedField>false</o:LockedField>
          </o:OLEObject>
        </w:object>
      </w:r>
      <w:r>
        <w:rPr>
          <w:rFonts w:ascii="宋体" w:hAnsi="宋体"/>
          <w:color w:val="000000"/>
        </w:rPr>
        <w:t>是第一象限抛物线上一点，直线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284" o:title="eqIddad2a36927223bd70f426ba06aea4b4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05A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26479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343B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/>
          <w:color w:val="000000"/>
        </w:rPr>
        <w:t>两点的坐标；</w:t>
      </w:r>
    </w:p>
    <w:p w14:paraId="35DA24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当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380" o:title="eqId3a7541af2b013f64c62e7dec4a382fc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/>
          <w:color w:val="000000"/>
        </w:rPr>
        <w:t>时，在抛物线上存在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/>
          <w:color w:val="000000"/>
        </w:rPr>
        <w:t>（异于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rFonts w:ascii="宋体" w:hAnsi="宋体"/>
          <w:color w:val="000000"/>
        </w:rPr>
        <w:t>），使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65" o:title="eqId7f9e8449aad35c5d840a3395ea86df6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rFonts w:ascii="宋体" w:hAnsi="宋体"/>
          <w:color w:val="000000"/>
        </w:rPr>
        <w:t>两点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0" o:title="eqId60ef95894ceebaf236170e8832dcf7e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  <w:r>
        <w:rPr>
          <w:rFonts w:ascii="宋体" w:hAnsi="宋体"/>
          <w:color w:val="000000"/>
        </w:rPr>
        <w:t>的距离相等，求出所有满足条件的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9" o:title="eqId8455657dde27aabe6adb7b188e031c1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6">
            <o:LockedField>false</o:LockedField>
          </o:OLEObject>
        </w:object>
      </w:r>
      <w:r>
        <w:rPr>
          <w:rFonts w:ascii="宋体" w:hAnsi="宋体"/>
          <w:color w:val="000000"/>
        </w:rPr>
        <w:t>的横坐标；</w:t>
      </w:r>
    </w:p>
    <w:p w14:paraId="5F33BDD1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直线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8" o:title="eqId2cdba1337ec85fa9722cb4b320a82ae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rFonts w:ascii="宋体" w:hAnsi="宋体"/>
          <w:color w:val="000000"/>
        </w:rPr>
        <w:t>交抛物线于另一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5" o:title="eqId2a30f3a8b673cc28bd90c50cf1a3528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391" o:title="eqId4eedae8d316c76e3d0b451256de03fb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05" o:title="eqIdd053b14c8588eee2acbbe44fc37a688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6" o:title="eqIda0ed1ec316bc54c37c4286c208f55667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91554537" name="图片 891554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554537" name="图片 891554537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横坐标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96" o:title="eqId294f5ba74cdf695fc9a8a8e52f421328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55pt;width:21.75pt;" o:ole="t" filled="f" o:preferrelative="t" stroked="f" coordsize="21600,21600">
            <v:path/>
            <v:fill on="f" focussize="0,0"/>
            <v:stroke on="f" joinstyle="miter"/>
            <v:imagedata r:id="rId398" o:title="eqIdc85ba28fe916e6cc4858860cbf0fd1a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rFonts w:ascii="宋体" w:hAnsi="宋体"/>
          <w:color w:val="000000"/>
        </w:rPr>
        <w:t>的值（用含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96" o:title="eqId294f5ba74cdf695fc9a8a8e52f421328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34858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A9E55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3B63A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801B3A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4D4FB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646787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229A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41AF8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60183D"/>
    <w:rsid w:val="293E13D1"/>
    <w:rsid w:val="38274566"/>
    <w:rsid w:val="3B377A5A"/>
    <w:rsid w:val="4ED216FC"/>
    <w:rsid w:val="66A12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2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1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0.png"/><Relationship Id="rId92" Type="http://schemas.openxmlformats.org/officeDocument/2006/relationships/image" Target="media/image49.wmf"/><Relationship Id="rId91" Type="http://schemas.openxmlformats.org/officeDocument/2006/relationships/oleObject" Target="embeddings/oleObject34.bin"/><Relationship Id="rId90" Type="http://schemas.openxmlformats.org/officeDocument/2006/relationships/image" Target="media/image48.wmf"/><Relationship Id="rId9" Type="http://schemas.openxmlformats.org/officeDocument/2006/relationships/theme" Target="theme/theme1.xml"/><Relationship Id="rId89" Type="http://schemas.openxmlformats.org/officeDocument/2006/relationships/oleObject" Target="embeddings/oleObject33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2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1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5.bin"/><Relationship Id="rId72" Type="http://schemas.openxmlformats.org/officeDocument/2006/relationships/image" Target="media/image39.png"/><Relationship Id="rId71" Type="http://schemas.openxmlformats.org/officeDocument/2006/relationships/oleObject" Target="embeddings/oleObject24.bin"/><Relationship Id="rId70" Type="http://schemas.openxmlformats.org/officeDocument/2006/relationships/oleObject" Target="embeddings/oleObject23.bin"/><Relationship Id="rId7" Type="http://schemas.openxmlformats.org/officeDocument/2006/relationships/footer" Target="footer2.xml"/><Relationship Id="rId69" Type="http://schemas.openxmlformats.org/officeDocument/2006/relationships/image" Target="media/image38.wmf"/><Relationship Id="rId68" Type="http://schemas.openxmlformats.org/officeDocument/2006/relationships/oleObject" Target="embeddings/oleObject22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1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0.bin"/><Relationship Id="rId63" Type="http://schemas.openxmlformats.org/officeDocument/2006/relationships/image" Target="media/image35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4.png"/><Relationship Id="rId60" Type="http://schemas.openxmlformats.org/officeDocument/2006/relationships/image" Target="media/image33.png"/><Relationship Id="rId6" Type="http://schemas.openxmlformats.org/officeDocument/2006/relationships/footer" Target="footer1.xml"/><Relationship Id="rId59" Type="http://schemas.openxmlformats.org/officeDocument/2006/relationships/image" Target="media/image32.png"/><Relationship Id="rId58" Type="http://schemas.openxmlformats.org/officeDocument/2006/relationships/image" Target="media/image31.png"/><Relationship Id="rId57" Type="http://schemas.openxmlformats.org/officeDocument/2006/relationships/image" Target="media/image30.png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1" Type="http://schemas.openxmlformats.org/officeDocument/2006/relationships/fontTable" Target="fontTable.xml"/><Relationship Id="rId400" Type="http://schemas.openxmlformats.org/officeDocument/2006/relationships/customXml" Target="../customXml/item1.xml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3.wmf"/><Relationship Id="rId397" Type="http://schemas.openxmlformats.org/officeDocument/2006/relationships/oleObject" Target="embeddings/oleObject226.bin"/><Relationship Id="rId396" Type="http://schemas.openxmlformats.org/officeDocument/2006/relationships/image" Target="media/image162.wmf"/><Relationship Id="rId395" Type="http://schemas.openxmlformats.org/officeDocument/2006/relationships/oleObject" Target="embeddings/oleObject225.bin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image" Target="media/image161.wmf"/><Relationship Id="rId390" Type="http://schemas.openxmlformats.org/officeDocument/2006/relationships/oleObject" Target="embeddings/oleObject221.bin"/><Relationship Id="rId39" Type="http://schemas.openxmlformats.org/officeDocument/2006/relationships/oleObject" Target="embeddings/oleObject10.bin"/><Relationship Id="rId389" Type="http://schemas.openxmlformats.org/officeDocument/2006/relationships/oleObject" Target="embeddings/oleObject220.bin"/><Relationship Id="rId388" Type="http://schemas.openxmlformats.org/officeDocument/2006/relationships/image" Target="media/image160.wmf"/><Relationship Id="rId387" Type="http://schemas.openxmlformats.org/officeDocument/2006/relationships/oleObject" Target="embeddings/oleObject219.bin"/><Relationship Id="rId386" Type="http://schemas.openxmlformats.org/officeDocument/2006/relationships/oleObject" Target="embeddings/oleObject218.bin"/><Relationship Id="rId385" Type="http://schemas.openxmlformats.org/officeDocument/2006/relationships/oleObject" Target="embeddings/oleObject217.bin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59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image" Target="media/image158.png"/><Relationship Id="rId376" Type="http://schemas.openxmlformats.org/officeDocument/2006/relationships/oleObject" Target="embeddings/oleObject210.bin"/><Relationship Id="rId375" Type="http://schemas.openxmlformats.org/officeDocument/2006/relationships/oleObject" Target="embeddings/oleObject209.bin"/><Relationship Id="rId374" Type="http://schemas.openxmlformats.org/officeDocument/2006/relationships/oleObject" Target="embeddings/oleObject208.bin"/><Relationship Id="rId373" Type="http://schemas.openxmlformats.org/officeDocument/2006/relationships/oleObject" Target="embeddings/oleObject207.bin"/><Relationship Id="rId372" Type="http://schemas.openxmlformats.org/officeDocument/2006/relationships/oleObject" Target="embeddings/oleObject206.bin"/><Relationship Id="rId371" Type="http://schemas.openxmlformats.org/officeDocument/2006/relationships/oleObject" Target="embeddings/oleObject205.bin"/><Relationship Id="rId370" Type="http://schemas.openxmlformats.org/officeDocument/2006/relationships/oleObject" Target="embeddings/oleObject204.bin"/><Relationship Id="rId37" Type="http://schemas.openxmlformats.org/officeDocument/2006/relationships/oleObject" Target="embeddings/oleObject9.bin"/><Relationship Id="rId369" Type="http://schemas.openxmlformats.org/officeDocument/2006/relationships/image" Target="media/image157.wmf"/><Relationship Id="rId368" Type="http://schemas.openxmlformats.org/officeDocument/2006/relationships/oleObject" Target="embeddings/oleObject203.bin"/><Relationship Id="rId367" Type="http://schemas.openxmlformats.org/officeDocument/2006/relationships/image" Target="media/image156.wmf"/><Relationship Id="rId366" Type="http://schemas.openxmlformats.org/officeDocument/2006/relationships/oleObject" Target="embeddings/oleObject202.bin"/><Relationship Id="rId365" Type="http://schemas.openxmlformats.org/officeDocument/2006/relationships/oleObject" Target="embeddings/oleObject201.bin"/><Relationship Id="rId364" Type="http://schemas.openxmlformats.org/officeDocument/2006/relationships/oleObject" Target="embeddings/oleObject200.bin"/><Relationship Id="rId363" Type="http://schemas.openxmlformats.org/officeDocument/2006/relationships/oleObject" Target="embeddings/oleObject199.bin"/><Relationship Id="rId362" Type="http://schemas.openxmlformats.org/officeDocument/2006/relationships/oleObject" Target="embeddings/oleObject198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197.bin"/><Relationship Id="rId36" Type="http://schemas.openxmlformats.org/officeDocument/2006/relationships/image" Target="media/image19.wmf"/><Relationship Id="rId359" Type="http://schemas.openxmlformats.org/officeDocument/2006/relationships/oleObject" Target="embeddings/oleObject196.bin"/><Relationship Id="rId358" Type="http://schemas.openxmlformats.org/officeDocument/2006/relationships/oleObject" Target="embeddings/oleObject195.bin"/><Relationship Id="rId357" Type="http://schemas.openxmlformats.org/officeDocument/2006/relationships/image" Target="media/image154.wmf"/><Relationship Id="rId356" Type="http://schemas.openxmlformats.org/officeDocument/2006/relationships/oleObject" Target="embeddings/oleObject194.bin"/><Relationship Id="rId355" Type="http://schemas.openxmlformats.org/officeDocument/2006/relationships/oleObject" Target="embeddings/oleObject193.bin"/><Relationship Id="rId354" Type="http://schemas.openxmlformats.org/officeDocument/2006/relationships/oleObject" Target="embeddings/oleObject192.bin"/><Relationship Id="rId353" Type="http://schemas.openxmlformats.org/officeDocument/2006/relationships/oleObject" Target="embeddings/oleObject191.bin"/><Relationship Id="rId352" Type="http://schemas.openxmlformats.org/officeDocument/2006/relationships/oleObject" Target="embeddings/oleObject190.bin"/><Relationship Id="rId351" Type="http://schemas.openxmlformats.org/officeDocument/2006/relationships/oleObject" Target="embeddings/oleObject189.bin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8.bin"/><Relationship Id="rId349" Type="http://schemas.openxmlformats.org/officeDocument/2006/relationships/oleObject" Target="embeddings/oleObject187.bin"/><Relationship Id="rId348" Type="http://schemas.openxmlformats.org/officeDocument/2006/relationships/image" Target="media/image153.wmf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2.png"/><Relationship Id="rId345" Type="http://schemas.openxmlformats.org/officeDocument/2006/relationships/image" Target="media/image151.wmf"/><Relationship Id="rId344" Type="http://schemas.openxmlformats.org/officeDocument/2006/relationships/oleObject" Target="embeddings/oleObject185.bin"/><Relationship Id="rId343" Type="http://schemas.openxmlformats.org/officeDocument/2006/relationships/oleObject" Target="embeddings/oleObject184.bin"/><Relationship Id="rId342" Type="http://schemas.openxmlformats.org/officeDocument/2006/relationships/oleObject" Target="embeddings/oleObject183.bin"/><Relationship Id="rId341" Type="http://schemas.openxmlformats.org/officeDocument/2006/relationships/image" Target="media/image150.wmf"/><Relationship Id="rId340" Type="http://schemas.openxmlformats.org/officeDocument/2006/relationships/oleObject" Target="embeddings/oleObject182.bin"/><Relationship Id="rId34" Type="http://schemas.openxmlformats.org/officeDocument/2006/relationships/image" Target="media/image18.png"/><Relationship Id="rId339" Type="http://schemas.openxmlformats.org/officeDocument/2006/relationships/image" Target="media/image149.wmf"/><Relationship Id="rId338" Type="http://schemas.openxmlformats.org/officeDocument/2006/relationships/oleObject" Target="embeddings/oleObject181.bin"/><Relationship Id="rId337" Type="http://schemas.openxmlformats.org/officeDocument/2006/relationships/oleObject" Target="embeddings/oleObject180.bin"/><Relationship Id="rId336" Type="http://schemas.openxmlformats.org/officeDocument/2006/relationships/oleObject" Target="embeddings/oleObject179.bin"/><Relationship Id="rId335" Type="http://schemas.openxmlformats.org/officeDocument/2006/relationships/oleObject" Target="embeddings/oleObject178.bin"/><Relationship Id="rId334" Type="http://schemas.openxmlformats.org/officeDocument/2006/relationships/oleObject" Target="embeddings/oleObject177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76.bin"/><Relationship Id="rId331" Type="http://schemas.openxmlformats.org/officeDocument/2006/relationships/oleObject" Target="embeddings/oleObject175.bin"/><Relationship Id="rId330" Type="http://schemas.openxmlformats.org/officeDocument/2006/relationships/image" Target="media/image147.wmf"/><Relationship Id="rId33" Type="http://schemas.openxmlformats.org/officeDocument/2006/relationships/image" Target="media/image17.png"/><Relationship Id="rId329" Type="http://schemas.openxmlformats.org/officeDocument/2006/relationships/oleObject" Target="embeddings/oleObject174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3.bin"/><Relationship Id="rId326" Type="http://schemas.openxmlformats.org/officeDocument/2006/relationships/oleObject" Target="embeddings/oleObject172.bin"/><Relationship Id="rId325" Type="http://schemas.openxmlformats.org/officeDocument/2006/relationships/oleObject" Target="embeddings/oleObject171.bin"/><Relationship Id="rId324" Type="http://schemas.openxmlformats.org/officeDocument/2006/relationships/oleObject" Target="embeddings/oleObject170.bin"/><Relationship Id="rId323" Type="http://schemas.openxmlformats.org/officeDocument/2006/relationships/oleObject" Target="embeddings/oleObject169.bin"/><Relationship Id="rId322" Type="http://schemas.openxmlformats.org/officeDocument/2006/relationships/oleObject" Target="embeddings/oleObject168.bin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image" Target="media/image16.png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image" Target="media/image15.png"/><Relationship Id="rId309" Type="http://schemas.openxmlformats.org/officeDocument/2006/relationships/oleObject" Target="embeddings/oleObject159.bin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39.png"/><Relationship Id="rId302" Type="http://schemas.openxmlformats.org/officeDocument/2006/relationships/image" Target="media/image138.wmf"/><Relationship Id="rId301" Type="http://schemas.openxmlformats.org/officeDocument/2006/relationships/oleObject" Target="embeddings/oleObject155.bin"/><Relationship Id="rId300" Type="http://schemas.openxmlformats.org/officeDocument/2006/relationships/oleObject" Target="embeddings/oleObject154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oleObject" Target="embeddings/oleObject149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4.bin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0.bin"/><Relationship Id="rId278" Type="http://schemas.openxmlformats.org/officeDocument/2006/relationships/oleObject" Target="embeddings/oleObject139.bin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7.png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28.bin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png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oleObject" Target="embeddings/oleObject122.bin"/><Relationship Id="rId250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oleObject" Target="embeddings/oleObject115.bin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oleObject" Target="embeddings/oleObject112.bin"/><Relationship Id="rId236" Type="http://schemas.openxmlformats.org/officeDocument/2006/relationships/oleObject" Target="embeddings/oleObject111.bin"/><Relationship Id="rId235" Type="http://schemas.openxmlformats.org/officeDocument/2006/relationships/oleObject" Target="embeddings/oleObject110.bin"/><Relationship Id="rId234" Type="http://schemas.openxmlformats.org/officeDocument/2006/relationships/image" Target="media/image116.png"/><Relationship Id="rId233" Type="http://schemas.openxmlformats.org/officeDocument/2006/relationships/oleObject" Target="embeddings/oleObject109.bin"/><Relationship Id="rId232" Type="http://schemas.openxmlformats.org/officeDocument/2006/relationships/oleObject" Target="embeddings/oleObject108.bin"/><Relationship Id="rId231" Type="http://schemas.openxmlformats.org/officeDocument/2006/relationships/oleObject" Target="embeddings/oleObject107.bin"/><Relationship Id="rId230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29" Type="http://schemas.openxmlformats.org/officeDocument/2006/relationships/image" Target="media/image115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4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2.bin"/><Relationship Id="rId221" Type="http://schemas.openxmlformats.org/officeDocument/2006/relationships/oleObject" Target="embeddings/oleObject101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png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oleObject" Target="embeddings/oleObject97.bin"/><Relationship Id="rId212" Type="http://schemas.openxmlformats.org/officeDocument/2006/relationships/oleObject" Target="embeddings/oleObject96.bin"/><Relationship Id="rId211" Type="http://schemas.openxmlformats.org/officeDocument/2006/relationships/image" Target="media/image107.png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png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195" Type="http://schemas.openxmlformats.org/officeDocument/2006/relationships/oleObject" Target="embeddings/oleObject88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oleObject" Target="embeddings/oleObject85.bin"/><Relationship Id="rId19" Type="http://schemas.openxmlformats.org/officeDocument/2006/relationships/image" Target="media/image8.png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2.wmf"/><Relationship Id="rId18" Type="http://schemas.openxmlformats.org/officeDocument/2006/relationships/image" Target="media/image7.png"/><Relationship Id="rId179" Type="http://schemas.openxmlformats.org/officeDocument/2006/relationships/oleObject" Target="embeddings/oleObject79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5.bin"/><Relationship Id="rId170" Type="http://schemas.openxmlformats.org/officeDocument/2006/relationships/oleObject" Target="embeddings/oleObject74.bin"/><Relationship Id="rId17" Type="http://schemas.openxmlformats.org/officeDocument/2006/relationships/image" Target="media/image6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73.bin"/><Relationship Id="rId167" Type="http://schemas.openxmlformats.org/officeDocument/2006/relationships/oleObject" Target="embeddings/oleObject72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3.wmf"/><Relationship Id="rId16" Type="http://schemas.openxmlformats.org/officeDocument/2006/relationships/image" Target="media/image5.png"/><Relationship Id="rId159" Type="http://schemas.openxmlformats.org/officeDocument/2006/relationships/oleObject" Target="embeddings/oleObject68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7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png"/><Relationship Id="rId137" Type="http://schemas.openxmlformats.org/officeDocument/2006/relationships/image" Target="media/image71.wmf"/><Relationship Id="rId136" Type="http://schemas.openxmlformats.org/officeDocument/2006/relationships/oleObject" Target="embeddings/oleObject57.bin"/><Relationship Id="rId135" Type="http://schemas.openxmlformats.org/officeDocument/2006/relationships/oleObject" Target="embeddings/oleObject56.bin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oleObject" Target="embeddings/oleObject51.bin"/><Relationship Id="rId126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66.wmf"/><Relationship Id="rId122" Type="http://schemas.openxmlformats.org/officeDocument/2006/relationships/image" Target="media/image65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6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2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57.png"/><Relationship Id="rId105" Type="http://schemas.openxmlformats.org/officeDocument/2006/relationships/image" Target="media/image56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3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9D9863-CB2C-4FBC-9171-1C56761AFD0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50</Words>
  <Characters>2158</Characters>
  <Lines>59</Lines>
  <Paragraphs>16</Paragraphs>
  <TotalTime>2</TotalTime>
  <ScaleCrop>false</ScaleCrop>
  <LinksUpToDate>false</LinksUpToDate>
  <CharactersWithSpaces>229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09:30:00Z</dcterms:created>
  <dc:creator>学科网试题生产平台</dc:creator>
  <dc:description>3006298164371456</dc:description>
  <cp:lastModifiedBy>上帝掷骰子吗</cp:lastModifiedBy>
  <dcterms:modified xsi:type="dcterms:W3CDTF">2024-07-18T18:17:3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8F8AF5354084807BE665DFFCF8FE172</vt:lpwstr>
  </property>
</Properties>
</file>